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4CD7" w:rsidRPr="002F4CD7" w:rsidRDefault="002F4CD7" w:rsidP="00501BBE">
      <w:pPr>
        <w:pStyle w:val="a3"/>
        <w:ind w:firstLine="540"/>
      </w:pPr>
      <w:r>
        <w:t>Приложение</w:t>
      </w:r>
      <w:proofErr w:type="gramStart"/>
      <w:r>
        <w:t>2</w:t>
      </w:r>
      <w:proofErr w:type="gramEnd"/>
      <w:r>
        <w:t>.</w:t>
      </w:r>
    </w:p>
    <w:p w:rsidR="00501BBE" w:rsidRPr="00501BBE" w:rsidRDefault="00501BBE" w:rsidP="00501BBE">
      <w:pPr>
        <w:pStyle w:val="a3"/>
        <w:ind w:firstLine="540"/>
      </w:pPr>
      <w:r w:rsidRPr="00501BBE">
        <w:t>Задания для 1 группы (внешний вид)</w:t>
      </w:r>
    </w:p>
    <w:p w:rsidR="00501BBE" w:rsidRPr="00501BBE" w:rsidRDefault="00501BBE" w:rsidP="00501BBE">
      <w:pPr>
        <w:pStyle w:val="a3"/>
        <w:ind w:firstLine="540"/>
      </w:pPr>
      <w:r w:rsidRPr="00501BBE">
        <w:rPr>
          <w:position w:val="-160"/>
        </w:rPr>
        <w:object w:dxaOrig="859" w:dyaOrig="3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68pt" o:ole="">
            <v:imagedata r:id="rId4" o:title=""/>
          </v:shape>
          <o:OLEObject Type="Embed" ProgID="Equation.DSMT4" ShapeID="_x0000_i1025" DrawAspect="Content" ObjectID="_1263077113" r:id="rId5"/>
        </w:object>
      </w:r>
    </w:p>
    <w:p w:rsidR="00501BBE" w:rsidRPr="00501BBE" w:rsidRDefault="00501BBE" w:rsidP="00501BBE">
      <w:pPr>
        <w:pStyle w:val="a3"/>
        <w:ind w:firstLine="540"/>
      </w:pPr>
      <w:r w:rsidRPr="00501BBE">
        <w:t>Задания для 2 группы (плоды)</w:t>
      </w:r>
    </w:p>
    <w:p w:rsidR="00501BBE" w:rsidRPr="00501BBE" w:rsidRDefault="00501BBE" w:rsidP="00501BBE">
      <w:pPr>
        <w:pStyle w:val="a3"/>
        <w:ind w:firstLine="540"/>
      </w:pPr>
      <w:r w:rsidRPr="00501BBE">
        <w:rPr>
          <w:position w:val="-234"/>
        </w:rPr>
        <w:object w:dxaOrig="1780" w:dyaOrig="4800">
          <v:shape id="_x0000_i1026" type="#_x0000_t75" style="width:89.25pt;height:240pt" o:ole="">
            <v:imagedata r:id="rId6" o:title=""/>
          </v:shape>
          <o:OLEObject Type="Embed" ProgID="Equation.DSMT4" ShapeID="_x0000_i1026" DrawAspect="Content" ObjectID="_1263077114" r:id="rId7"/>
        </w:object>
      </w:r>
    </w:p>
    <w:p w:rsidR="00501BBE" w:rsidRPr="00501BBE" w:rsidRDefault="00501BBE" w:rsidP="00501BBE">
      <w:pPr>
        <w:pStyle w:val="a3"/>
        <w:ind w:firstLine="540"/>
      </w:pPr>
      <w:r w:rsidRPr="00501BBE">
        <w:t>Задания для 3 группы (использование)</w:t>
      </w:r>
    </w:p>
    <w:p w:rsidR="00501BBE" w:rsidRPr="00501BBE" w:rsidRDefault="00501BBE" w:rsidP="00501BBE">
      <w:pPr>
        <w:pStyle w:val="a3"/>
        <w:ind w:firstLine="540"/>
      </w:pPr>
      <w:r w:rsidRPr="00501BBE">
        <w:rPr>
          <w:position w:val="-160"/>
        </w:rPr>
        <w:object w:dxaOrig="980" w:dyaOrig="3360">
          <v:shape id="_x0000_i1027" type="#_x0000_t75" style="width:48.75pt;height:168pt" o:ole="">
            <v:imagedata r:id="rId8" o:title=""/>
          </v:shape>
          <o:OLEObject Type="Embed" ProgID="Equation.DSMT4" ShapeID="_x0000_i1027" DrawAspect="Content" ObjectID="_1263077115" r:id="rId9"/>
        </w:object>
      </w:r>
    </w:p>
    <w:sectPr w:rsidR="00501BBE" w:rsidRPr="00501BBE" w:rsidSect="00AE68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01BBE"/>
    <w:rsid w:val="002F4CD7"/>
    <w:rsid w:val="00501BBE"/>
    <w:rsid w:val="00AE6865"/>
    <w:rsid w:val="00F35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686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01B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9</Words>
  <Characters>166</Characters>
  <Application>Microsoft Office Word</Application>
  <DocSecurity>0</DocSecurity>
  <Lines>1</Lines>
  <Paragraphs>1</Paragraphs>
  <ScaleCrop>false</ScaleCrop>
  <Company>Grizli777</Company>
  <LinksUpToDate>false</LinksUpToDate>
  <CharactersWithSpaces>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</dc:creator>
  <cp:keywords/>
  <dc:description/>
  <cp:lastModifiedBy>Nata</cp:lastModifiedBy>
  <cp:revision>2</cp:revision>
  <dcterms:created xsi:type="dcterms:W3CDTF">2008-01-28T21:21:00Z</dcterms:created>
  <dcterms:modified xsi:type="dcterms:W3CDTF">2008-01-28T22:59:00Z</dcterms:modified>
</cp:coreProperties>
</file>